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9" r:id="rId3"/>
    <p:sldId id="258" r:id="rId4"/>
    <p:sldId id="257" r:id="rId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536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pPr/>
              <a:t>2014/10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pPr/>
              <a:t>2014/10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pPr/>
              <a:t>2014/10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pPr/>
              <a:t>2014/10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pPr/>
              <a:t>2014/10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pPr/>
              <a:t>2014/10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pPr/>
              <a:t>2014/10/1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pPr/>
              <a:t>2014/10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pPr/>
              <a:t>2014/10/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pPr/>
              <a:t>2014/10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pPr/>
              <a:t>2014/10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41731E-BA3B-499E-8ED1-A0FD9ABBEFDE}" type="datetimeFigureOut">
              <a:rPr lang="zh-CN" altLang="en-US" smtClean="0"/>
              <a:pPr/>
              <a:t>2014/10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65FE46-79D8-4D67-B2A0-0F16B5D3A1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image" Target="../media/image2.png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err="1" smtClean="0"/>
              <a:t>Convolutional</a:t>
            </a:r>
            <a:r>
              <a:rPr lang="en-US" altLang="zh-CN" dirty="0" smtClean="0"/>
              <a:t> Neural Network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tent</a:t>
            </a:r>
            <a:endParaRPr lang="zh-CN" altLang="en-US" dirty="0"/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CN" dirty="0" smtClean="0"/>
              <a:t>Derivation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Definition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Application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Implementation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Extension</a:t>
            </a:r>
            <a:endParaRPr lang="en-US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059832" y="2852936"/>
            <a:ext cx="323729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ural Network</a:t>
            </a:r>
            <a:endParaRPr lang="zh-CN" alt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47664" y="4005064"/>
            <a:ext cx="24017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Layer/Connection</a:t>
            </a:r>
            <a:endParaRPr lang="en-US" altLang="zh-CN" sz="24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5364088" y="2060848"/>
            <a:ext cx="23496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Back Propag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835696" y="1988840"/>
            <a:ext cx="18963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Feed Forward</a:t>
            </a:r>
            <a:endParaRPr lang="en-US" altLang="zh-CN" sz="2400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5580112" y="4005064"/>
            <a:ext cx="21164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Active Function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03848" y="2276872"/>
            <a:ext cx="25142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volution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任意多边形 5"/>
          <p:cNvSpPr/>
          <p:nvPr/>
        </p:nvSpPr>
        <p:spPr>
          <a:xfrm>
            <a:off x="2344994" y="1917290"/>
            <a:ext cx="929148" cy="575187"/>
          </a:xfrm>
          <a:custGeom>
            <a:avLst/>
            <a:gdLst>
              <a:gd name="connsiteX0" fmla="*/ 0 w 929148"/>
              <a:gd name="connsiteY0" fmla="*/ 0 h 575187"/>
              <a:gd name="connsiteX1" fmla="*/ 825909 w 929148"/>
              <a:gd name="connsiteY1" fmla="*/ 575187 h 575187"/>
              <a:gd name="connsiteX2" fmla="*/ 929148 w 929148"/>
              <a:gd name="connsiteY2" fmla="*/ 427704 h 575187"/>
              <a:gd name="connsiteX3" fmla="*/ 0 w 929148"/>
              <a:gd name="connsiteY3" fmla="*/ 0 h 5751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29148" h="575187">
                <a:moveTo>
                  <a:pt x="0" y="0"/>
                </a:moveTo>
                <a:lnTo>
                  <a:pt x="825909" y="575187"/>
                </a:lnTo>
                <a:lnTo>
                  <a:pt x="929148" y="427704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任意多边形 6"/>
          <p:cNvSpPr/>
          <p:nvPr/>
        </p:nvSpPr>
        <p:spPr>
          <a:xfrm>
            <a:off x="5580112" y="1844824"/>
            <a:ext cx="560438" cy="634181"/>
          </a:xfrm>
          <a:custGeom>
            <a:avLst/>
            <a:gdLst>
              <a:gd name="connsiteX0" fmla="*/ 0 w 560438"/>
              <a:gd name="connsiteY0" fmla="*/ 486697 h 634181"/>
              <a:gd name="connsiteX1" fmla="*/ 206477 w 560438"/>
              <a:gd name="connsiteY1" fmla="*/ 634181 h 634181"/>
              <a:gd name="connsiteX2" fmla="*/ 560438 w 560438"/>
              <a:gd name="connsiteY2" fmla="*/ 0 h 634181"/>
              <a:gd name="connsiteX3" fmla="*/ 0 w 560438"/>
              <a:gd name="connsiteY3" fmla="*/ 486697 h 6341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60438" h="634181">
                <a:moveTo>
                  <a:pt x="0" y="486697"/>
                </a:moveTo>
                <a:lnTo>
                  <a:pt x="206477" y="634181"/>
                </a:lnTo>
                <a:lnTo>
                  <a:pt x="560438" y="0"/>
                </a:lnTo>
                <a:lnTo>
                  <a:pt x="0" y="486697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任意多边形 7"/>
          <p:cNvSpPr/>
          <p:nvPr/>
        </p:nvSpPr>
        <p:spPr>
          <a:xfrm>
            <a:off x="4203290" y="2949677"/>
            <a:ext cx="560439" cy="427704"/>
          </a:xfrm>
          <a:custGeom>
            <a:avLst/>
            <a:gdLst>
              <a:gd name="connsiteX0" fmla="*/ 0 w 560439"/>
              <a:gd name="connsiteY0" fmla="*/ 0 h 427704"/>
              <a:gd name="connsiteX1" fmla="*/ 560439 w 560439"/>
              <a:gd name="connsiteY1" fmla="*/ 0 h 427704"/>
              <a:gd name="connsiteX2" fmla="*/ 324465 w 560439"/>
              <a:gd name="connsiteY2" fmla="*/ 427704 h 427704"/>
              <a:gd name="connsiteX3" fmla="*/ 0 w 560439"/>
              <a:gd name="connsiteY3" fmla="*/ 0 h 4277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60439" h="427704">
                <a:moveTo>
                  <a:pt x="0" y="0"/>
                </a:moveTo>
                <a:lnTo>
                  <a:pt x="560439" y="0"/>
                </a:lnTo>
                <a:lnTo>
                  <a:pt x="324465" y="427704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1691680" y="2060848"/>
            <a:ext cx="8566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Math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156176" y="1916832"/>
            <a:ext cx="9204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Signal</a:t>
            </a:r>
            <a:endParaRPr lang="zh-CN" alt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3995936" y="3356992"/>
            <a:ext cx="949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Image</a:t>
            </a:r>
          </a:p>
        </p:txBody>
      </p:sp>
      <p:pic>
        <p:nvPicPr>
          <p:cNvPr id="10241" name="Picture 1" descr="C:\Users\aaa\AppData\Roaming\Tencent\Users\165515428\QQ\WinTemp\RichOle\{2I_6%IBE6C[M`ELO_W[Q2U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404664"/>
            <a:ext cx="2933700" cy="1076325"/>
          </a:xfrm>
          <a:prstGeom prst="rect">
            <a:avLst/>
          </a:prstGeom>
          <a:noFill/>
        </p:spPr>
      </p:pic>
      <p:pic>
        <p:nvPicPr>
          <p:cNvPr id="10243" name="Picture 3" descr="Convolution of spiky function with box2.gif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99992" y="260648"/>
            <a:ext cx="4457700" cy="1285876"/>
          </a:xfrm>
          <a:prstGeom prst="rect">
            <a:avLst/>
          </a:prstGeom>
          <a:noFill/>
        </p:spPr>
      </p:pic>
      <p:sp>
        <p:nvSpPr>
          <p:cNvPr id="15" name="左大括号 14"/>
          <p:cNvSpPr/>
          <p:nvPr/>
        </p:nvSpPr>
        <p:spPr>
          <a:xfrm rot="5400000">
            <a:off x="4355976" y="-99392"/>
            <a:ext cx="288032" cy="8064896"/>
          </a:xfrm>
          <a:prstGeom prst="leftBrace">
            <a:avLst>
              <a:gd name="adj1" fmla="val 8333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9" name="组合 28"/>
          <p:cNvGrpSpPr/>
          <p:nvPr/>
        </p:nvGrpSpPr>
        <p:grpSpPr>
          <a:xfrm>
            <a:off x="971600" y="4581128"/>
            <a:ext cx="864096" cy="864096"/>
            <a:chOff x="611560" y="4077072"/>
            <a:chExt cx="864096" cy="864096"/>
          </a:xfrm>
        </p:grpSpPr>
        <p:sp>
          <p:nvSpPr>
            <p:cNvPr id="30" name="矩形 29"/>
            <p:cNvSpPr/>
            <p:nvPr/>
          </p:nvSpPr>
          <p:spPr>
            <a:xfrm>
              <a:off x="611560" y="4077072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-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899592" y="4077072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-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1187624" y="4077072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-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611560" y="4365104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0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899592" y="4365104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0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1187624" y="4365104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0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>
              <a:off x="611560" y="4653136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899592" y="4653136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>
              <a:off x="1187624" y="4653136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1043608" y="4149080"/>
            <a:ext cx="637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Edge</a:t>
            </a:r>
            <a:endParaRPr lang="zh-CN" altLang="en-US" dirty="0"/>
          </a:p>
        </p:txBody>
      </p:sp>
      <p:grpSp>
        <p:nvGrpSpPr>
          <p:cNvPr id="40" name="组合 39"/>
          <p:cNvGrpSpPr/>
          <p:nvPr/>
        </p:nvGrpSpPr>
        <p:grpSpPr>
          <a:xfrm>
            <a:off x="4644008" y="4581128"/>
            <a:ext cx="864096" cy="864096"/>
            <a:chOff x="611560" y="4077072"/>
            <a:chExt cx="864096" cy="864096"/>
          </a:xfrm>
        </p:grpSpPr>
        <p:sp>
          <p:nvSpPr>
            <p:cNvPr id="41" name="矩形 40"/>
            <p:cNvSpPr/>
            <p:nvPr/>
          </p:nvSpPr>
          <p:spPr>
            <a:xfrm>
              <a:off x="611560" y="4077072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899592" y="4077072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7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1187624" y="4077072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矩形 43"/>
            <p:cNvSpPr/>
            <p:nvPr/>
          </p:nvSpPr>
          <p:spPr>
            <a:xfrm>
              <a:off x="611560" y="4365104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7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矩形 44"/>
            <p:cNvSpPr/>
            <p:nvPr/>
          </p:nvSpPr>
          <p:spPr>
            <a:xfrm>
              <a:off x="899592" y="4365104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10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矩形 45"/>
            <p:cNvSpPr/>
            <p:nvPr/>
          </p:nvSpPr>
          <p:spPr>
            <a:xfrm>
              <a:off x="1187624" y="4365104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7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>
              <a:off x="611560" y="4653136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矩形 47"/>
            <p:cNvSpPr/>
            <p:nvPr/>
          </p:nvSpPr>
          <p:spPr>
            <a:xfrm>
              <a:off x="899592" y="4653136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7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矩形 48"/>
            <p:cNvSpPr/>
            <p:nvPr/>
          </p:nvSpPr>
          <p:spPr>
            <a:xfrm>
              <a:off x="1187624" y="4653136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50" name="TextBox 49"/>
          <p:cNvSpPr txBox="1"/>
          <p:nvPr/>
        </p:nvSpPr>
        <p:spPr>
          <a:xfrm>
            <a:off x="4788024" y="4149080"/>
            <a:ext cx="5645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lur</a:t>
            </a:r>
            <a:endParaRPr lang="zh-CN" altLang="en-US" dirty="0"/>
          </a:p>
        </p:txBody>
      </p:sp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4211960" y="4725144"/>
          <a:ext cx="315906" cy="576064"/>
        </p:xfrm>
        <a:graphic>
          <a:graphicData uri="http://schemas.openxmlformats.org/presentationml/2006/ole">
            <p:oleObj spid="_x0000_s10244" name="Equation" r:id="rId5" imgW="215640" imgH="393480" progId="Equation.DSMT4">
              <p:embed/>
            </p:oleObj>
          </a:graphicData>
        </a:graphic>
      </p:graphicFrame>
      <p:pic>
        <p:nvPicPr>
          <p:cNvPr id="10246" name="Picture 6" descr="http://www.cs.toronto.edu/~kriz/cifar-10-sample/automobile10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55776" y="4437111"/>
            <a:ext cx="864096" cy="864099"/>
          </a:xfrm>
          <a:prstGeom prst="rect">
            <a:avLst/>
          </a:prstGeom>
          <a:noFill/>
        </p:spPr>
      </p:pic>
      <p:pic>
        <p:nvPicPr>
          <p:cNvPr id="10247" name="Picture 7" descr="C:\Users\aaa\AppData\Roaming\Tencent\Users\165515428\QQ\WinTemp\RichOle\IY7I9LML}8HKE554C_@~)TF.png"/>
          <p:cNvPicPr>
            <a:picLocks noChangeAspect="1" noChangeArrowheads="1"/>
          </p:cNvPicPr>
          <p:nvPr/>
        </p:nvPicPr>
        <p:blipFill>
          <a:blip r:embed="rId7" cstate="print">
            <a:grayscl/>
          </a:blip>
          <a:srcRect/>
          <a:stretch>
            <a:fillRect/>
          </a:stretch>
        </p:blipFill>
        <p:spPr bwMode="auto">
          <a:xfrm>
            <a:off x="2555776" y="5373216"/>
            <a:ext cx="874570" cy="864096"/>
          </a:xfrm>
          <a:prstGeom prst="rect">
            <a:avLst/>
          </a:prstGeom>
          <a:noFill/>
        </p:spPr>
      </p:pic>
      <p:pic>
        <p:nvPicPr>
          <p:cNvPr id="54" name="Picture 6" descr="http://www.cs.toronto.edu/~kriz/cifar-10-sample/automobile10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56176" y="4437112"/>
            <a:ext cx="864096" cy="864099"/>
          </a:xfrm>
          <a:prstGeom prst="rect">
            <a:avLst/>
          </a:prstGeom>
          <a:noFill/>
        </p:spPr>
      </p:pic>
      <p:pic>
        <p:nvPicPr>
          <p:cNvPr id="10248" name="Picture 8" descr="C:\Users\aaa\AppData\Roaming\Tencent\Users\165515428\QQ\WinTemp\RichOle\_ZMIK`72[1W}[X6QJ`RTP7L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156176" y="5373216"/>
            <a:ext cx="895327" cy="889901"/>
          </a:xfrm>
          <a:prstGeom prst="rect">
            <a:avLst/>
          </a:prstGeom>
          <a:noFill/>
        </p:spPr>
      </p:pic>
      <p:sp>
        <p:nvSpPr>
          <p:cNvPr id="56" name="椭圆 55"/>
          <p:cNvSpPr/>
          <p:nvPr/>
        </p:nvSpPr>
        <p:spPr>
          <a:xfrm>
            <a:off x="7596336" y="5157192"/>
            <a:ext cx="216024" cy="216024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椭圆 56"/>
          <p:cNvSpPr/>
          <p:nvPr/>
        </p:nvSpPr>
        <p:spPr>
          <a:xfrm>
            <a:off x="7956376" y="5157192"/>
            <a:ext cx="216024" cy="216024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椭圆 57"/>
          <p:cNvSpPr/>
          <p:nvPr/>
        </p:nvSpPr>
        <p:spPr>
          <a:xfrm>
            <a:off x="8316416" y="5157192"/>
            <a:ext cx="216024" cy="216024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4</TotalTime>
  <Words>45</Words>
  <Application>Microsoft Office PowerPoint</Application>
  <PresentationFormat>全屏显示(4:3)</PresentationFormat>
  <Paragraphs>40</Paragraphs>
  <Slides>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</vt:i4>
      </vt:variant>
    </vt:vector>
  </HeadingPairs>
  <TitlesOfParts>
    <vt:vector size="6" baseType="lpstr">
      <vt:lpstr>Office 主题</vt:lpstr>
      <vt:lpstr>Equation</vt:lpstr>
      <vt:lpstr>Convolutional Neural Network</vt:lpstr>
      <vt:lpstr>Content</vt:lpstr>
      <vt:lpstr>幻灯片 3</vt:lpstr>
      <vt:lpstr>幻灯片 4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volutional Neural Network</dc:title>
  <dc:creator>pangliang</dc:creator>
  <cp:lastModifiedBy>pangliang</cp:lastModifiedBy>
  <cp:revision>6</cp:revision>
  <dcterms:created xsi:type="dcterms:W3CDTF">2014-10-12T15:34:09Z</dcterms:created>
  <dcterms:modified xsi:type="dcterms:W3CDTF">2014-10-19T01:00:22Z</dcterms:modified>
</cp:coreProperties>
</file>